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65EF03" w14:textId="0826B139" w:rsidR="00554A65" w:rsidRDefault="00AF3898" w:rsidP="00AF3898">
      <w:pPr>
        <w:pStyle w:val="MTDisplayEquation"/>
      </w:pPr>
      <w:r>
        <w:tab/>
      </w:r>
      <w:r w:rsidR="0013487A" w:rsidRPr="0013487A">
        <w:rPr>
          <w:position w:val="-154"/>
        </w:rPr>
        <w:object w:dxaOrig="3660" w:dyaOrig="8320" w14:anchorId="3D0DA1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3.1pt;height:415.95pt" o:ole="">
            <v:imagedata r:id="rId4" o:title=""/>
          </v:shape>
          <o:OLEObject Type="Embed" ProgID="Equation.DSMT4" ShapeID="_x0000_i1029" DrawAspect="Content" ObjectID="_1658836404" r:id="rId5"/>
        </w:object>
      </w:r>
      <w:r>
        <w:t xml:space="preserve"> </w:t>
      </w:r>
    </w:p>
    <w:p w14:paraId="52A4B388" w14:textId="77777777" w:rsidR="00AF3898" w:rsidRDefault="00AF3898"/>
    <w:sectPr w:rsidR="00AF38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7CEA"/>
    <w:rsid w:val="00115AF5"/>
    <w:rsid w:val="0013487A"/>
    <w:rsid w:val="00554A65"/>
    <w:rsid w:val="008E7CEA"/>
    <w:rsid w:val="00AF3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07E6129-9BAA-4627-AE98-B7412A20BE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F389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F38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13T06:44:00Z</dcterms:created>
  <dcterms:modified xsi:type="dcterms:W3CDTF">2020-08-13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